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60" r:id="rId3"/>
    <p:sldId id="257" r:id="rId4"/>
    <p:sldId id="258" r:id="rId5"/>
    <p:sldId id="259" r:id="rId6"/>
    <p:sldId id="261" r:id="rId7"/>
    <p:sldId id="263" r:id="rId8"/>
    <p:sldId id="262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20" Type="http://schemas.openxmlformats.org/officeDocument/2006/relationships/image" Target="../media/image64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63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21" Type="http://schemas.openxmlformats.org/officeDocument/2006/relationships/image" Target="../media/image88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20" Type="http://schemas.openxmlformats.org/officeDocument/2006/relationships/image" Target="../media/image87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23" Type="http://schemas.openxmlformats.org/officeDocument/2006/relationships/image" Target="../media/image90.wmf"/><Relationship Id="rId10" Type="http://schemas.openxmlformats.org/officeDocument/2006/relationships/image" Target="../media/image77.wmf"/><Relationship Id="rId19" Type="http://schemas.openxmlformats.org/officeDocument/2006/relationships/image" Target="../media/image86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Relationship Id="rId22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42EF41-93AA-4103-A48D-A3E793FD51DE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FDA541-15F9-44F9-B02F-DECC87F8CA0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7039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DA541-15F9-44F9-B02F-DECC87F8CA0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0010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DA541-15F9-44F9-B02F-DECC87F8CA0F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8810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DA541-15F9-44F9-B02F-DECC87F8CA0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66321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DA541-15F9-44F9-B02F-DECC87F8CA0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25629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DA541-15F9-44F9-B02F-DECC87F8CA0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90377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DA541-15F9-44F9-B02F-DECC87F8CA0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87221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DA541-15F9-44F9-B02F-DECC87F8CA0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21493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DA541-15F9-44F9-B02F-DECC87F8CA0F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3820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 dirty="0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066D914-D800-490F-81A9-B2EC8EF4575F}" type="datetimeFigureOut">
              <a:rPr lang="en-CA" smtClean="0"/>
              <a:pPr/>
              <a:t>2015-03-16</a:t>
            </a:fld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05FF436-8B7F-4566-8740-051D915FF4BB}" type="slidenum">
              <a:rPr lang="en-CA" smtClean="0"/>
              <a:pPr/>
              <a:t>‹#›</a:t>
            </a:fld>
            <a:endParaRPr lang="en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oleObject" Target="../embeddings/oleObject19.bin"/><Relationship Id="rId21" Type="http://schemas.openxmlformats.org/officeDocument/2006/relationships/image" Target="../media/image10.wmf"/><Relationship Id="rId34" Type="http://schemas.openxmlformats.org/officeDocument/2006/relationships/image" Target="../media/image16.wmf"/><Relationship Id="rId42" Type="http://schemas.openxmlformats.org/officeDocument/2006/relationships/oleObject" Target="../embeddings/oleObject21.bin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23.wmf"/><Relationship Id="rId55" Type="http://schemas.openxmlformats.org/officeDocument/2006/relationships/oleObject" Target="../embeddings/oleObject28.bin"/><Relationship Id="rId63" Type="http://schemas.openxmlformats.org/officeDocument/2006/relationships/image" Target="../media/image29.wmf"/><Relationship Id="rId68" Type="http://schemas.openxmlformats.org/officeDocument/2006/relationships/hyperlink" Target="http://www.bcmath.ca/" TargetMode="Externa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image" Target="../media/image21.wmf"/><Relationship Id="rId53" Type="http://schemas.openxmlformats.org/officeDocument/2006/relationships/oleObject" Target="../embeddings/oleObject27.bin"/><Relationship Id="rId58" Type="http://schemas.openxmlformats.org/officeDocument/2006/relationships/image" Target="../media/image27.wmf"/><Relationship Id="rId66" Type="http://schemas.openxmlformats.org/officeDocument/2006/relationships/oleObject" Target="../embeddings/oleObject35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5.bin"/><Relationship Id="rId57" Type="http://schemas.openxmlformats.org/officeDocument/2006/relationships/oleObject" Target="../embeddings/oleObject29.bin"/><Relationship Id="rId61" Type="http://schemas.openxmlformats.org/officeDocument/2006/relationships/oleObject" Target="../embeddings/oleObject31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2.bin"/><Relationship Id="rId52" Type="http://schemas.openxmlformats.org/officeDocument/2006/relationships/image" Target="../media/image24.wmf"/><Relationship Id="rId60" Type="http://schemas.openxmlformats.org/officeDocument/2006/relationships/image" Target="../media/image28.wmf"/><Relationship Id="rId65" Type="http://schemas.openxmlformats.org/officeDocument/2006/relationships/oleObject" Target="../embeddings/oleObject3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20.wmf"/><Relationship Id="rId48" Type="http://schemas.openxmlformats.org/officeDocument/2006/relationships/image" Target="../media/image22.wmf"/><Relationship Id="rId56" Type="http://schemas.openxmlformats.org/officeDocument/2006/relationships/image" Target="../media/image26.wmf"/><Relationship Id="rId64" Type="http://schemas.openxmlformats.org/officeDocument/2006/relationships/oleObject" Target="../embeddings/oleObject33.bin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oleObject" Target="../embeddings/oleObject23.bin"/><Relationship Id="rId59" Type="http://schemas.openxmlformats.org/officeDocument/2006/relationships/oleObject" Target="../embeddings/oleObject30.bin"/><Relationship Id="rId67" Type="http://schemas.openxmlformats.org/officeDocument/2006/relationships/image" Target="../media/image30.wmf"/><Relationship Id="rId20" Type="http://schemas.openxmlformats.org/officeDocument/2006/relationships/oleObject" Target="../embeddings/oleObject9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5.wmf"/><Relationship Id="rId62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62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65.bin"/><Relationship Id="rId42" Type="http://schemas.openxmlformats.org/officeDocument/2006/relationships/oleObject" Target="../embeddings/oleObject69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57.wmf"/><Relationship Id="rId41" Type="http://schemas.openxmlformats.org/officeDocument/2006/relationships/image" Target="../media/image6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61.wmf"/><Relationship Id="rId40" Type="http://schemas.openxmlformats.org/officeDocument/2006/relationships/oleObject" Target="../embeddings/oleObject68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60.wmf"/><Relationship Id="rId43" Type="http://schemas.openxmlformats.org/officeDocument/2006/relationships/image" Target="../media/image6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85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6.wmf"/><Relationship Id="rId34" Type="http://schemas.openxmlformats.org/officeDocument/2006/relationships/oleObject" Target="../embeddings/oleObject85.bin"/><Relationship Id="rId42" Type="http://schemas.openxmlformats.org/officeDocument/2006/relationships/oleObject" Target="../embeddings/oleObject89.bin"/><Relationship Id="rId47" Type="http://schemas.openxmlformats.org/officeDocument/2006/relationships/image" Target="../media/image89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38" Type="http://schemas.openxmlformats.org/officeDocument/2006/relationships/oleObject" Target="../embeddings/oleObject87.bin"/><Relationship Id="rId46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80.wmf"/><Relationship Id="rId41" Type="http://schemas.openxmlformats.org/officeDocument/2006/relationships/image" Target="../media/image86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84.wmf"/><Relationship Id="rId40" Type="http://schemas.openxmlformats.org/officeDocument/2006/relationships/oleObject" Target="../embeddings/oleObject88.bin"/><Relationship Id="rId45" Type="http://schemas.openxmlformats.org/officeDocument/2006/relationships/image" Target="../media/image88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49" Type="http://schemas.openxmlformats.org/officeDocument/2006/relationships/image" Target="../media/image90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4" Type="http://schemas.openxmlformats.org/officeDocument/2006/relationships/oleObject" Target="../embeddings/oleObject90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83.wmf"/><Relationship Id="rId43" Type="http://schemas.openxmlformats.org/officeDocument/2006/relationships/image" Target="../media/image87.wmf"/><Relationship Id="rId48" Type="http://schemas.openxmlformats.org/officeDocument/2006/relationships/oleObject" Target="../embeddings/oleObject92.bin"/><Relationship Id="rId8" Type="http://schemas.openxmlformats.org/officeDocument/2006/relationships/oleObject" Target="../embeddings/oleObject7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1.3 </a:t>
            </a:r>
            <a:br>
              <a:rPr lang="en-CA" dirty="0" smtClean="0"/>
            </a:br>
            <a:r>
              <a:rPr lang="en-CA" dirty="0" smtClean="0"/>
              <a:t>Multiplying Two Digit Number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7036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31202"/>
          </a:xfrm>
        </p:spPr>
        <p:txBody>
          <a:bodyPr/>
          <a:lstStyle/>
          <a:p>
            <a:r>
              <a:rPr lang="en-CA" dirty="0" smtClean="0"/>
              <a:t>Traditional Method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051560"/>
            <a:ext cx="8397240" cy="701040"/>
          </a:xfrm>
        </p:spPr>
        <p:txBody>
          <a:bodyPr/>
          <a:lstStyle/>
          <a:p>
            <a:r>
              <a:rPr lang="en-CA" dirty="0" smtClean="0"/>
              <a:t>The traditional method for multiplying: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58240" y="1904047"/>
          <a:ext cx="1158240" cy="179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4" imgW="279360" imgH="431640" progId="Equation.DSMT4">
                  <p:embed/>
                </p:oleObj>
              </mc:Choice>
              <mc:Fallback>
                <p:oleObj name="Equation" r:id="rId4" imgW="2793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1904047"/>
                        <a:ext cx="1158240" cy="1790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5468" y="3449955"/>
          <a:ext cx="4730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68" y="3449955"/>
                        <a:ext cx="4730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2042160" y="2545080"/>
            <a:ext cx="0" cy="39624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70990" y="1553302"/>
          <a:ext cx="318770" cy="51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8" imgW="101520" imgH="164880" progId="Equation.DSMT4">
                  <p:embed/>
                </p:oleObj>
              </mc:Choice>
              <mc:Fallback>
                <p:oleObj name="Equation" r:id="rId8" imgW="1015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990" y="1553302"/>
                        <a:ext cx="318770" cy="519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1798320" y="2529840"/>
            <a:ext cx="228600" cy="41148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99870" y="3506153"/>
          <a:ext cx="473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70" y="3506153"/>
                        <a:ext cx="473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1463040" y="2499360"/>
            <a:ext cx="579120" cy="47244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72845" y="3457258"/>
          <a:ext cx="4730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45" y="3457258"/>
                        <a:ext cx="473075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03083" y="4046088"/>
          <a:ext cx="5254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083" y="4046088"/>
                        <a:ext cx="5254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471987" y="3964639"/>
          <a:ext cx="527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987" y="3964639"/>
                        <a:ext cx="5270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1729740" y="2492188"/>
            <a:ext cx="300766" cy="464372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36422" y="1568637"/>
          <a:ext cx="39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422" y="1568637"/>
                        <a:ext cx="396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1729740" y="2519082"/>
            <a:ext cx="4931" cy="445098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68494" y="3921687"/>
          <a:ext cx="4730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94" y="3921687"/>
                        <a:ext cx="4730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 flipV="1">
            <a:off x="1470660" y="2545080"/>
            <a:ext cx="251460" cy="40386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81546" y="3867150"/>
          <a:ext cx="1787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22" imgW="431640" imgH="215640" progId="Equation.DSMT4">
                  <p:embed/>
                </p:oleObj>
              </mc:Choice>
              <mc:Fallback>
                <p:oleObj name="Equation" r:id="rId22" imgW="43164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46" y="3867150"/>
                        <a:ext cx="1787525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827001" y="4559087"/>
          <a:ext cx="4730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001" y="4559087"/>
                        <a:ext cx="4730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463674" y="4534427"/>
          <a:ext cx="525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4" y="4534427"/>
                        <a:ext cx="5254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127125" y="3395136"/>
          <a:ext cx="212469" cy="34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28" imgW="101520" imgH="164880" progId="Equation.DSMT4">
                  <p:embed/>
                </p:oleObj>
              </mc:Choice>
              <mc:Fallback>
                <p:oleObj name="Equation" r:id="rId28" imgW="10152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395136"/>
                        <a:ext cx="212469" cy="346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116521" y="4593690"/>
          <a:ext cx="525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521" y="4593690"/>
                        <a:ext cx="5254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906977" y="3759211"/>
          <a:ext cx="212469" cy="34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32" imgW="101520" imgH="164880" progId="Equation.DSMT4">
                  <p:embed/>
                </p:oleObj>
              </mc:Choice>
              <mc:Fallback>
                <p:oleObj name="Equation" r:id="rId32" imgW="10152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977" y="3759211"/>
                        <a:ext cx="212469" cy="346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29719" y="4551885"/>
          <a:ext cx="4714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19" y="4551885"/>
                        <a:ext cx="47148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85789" y="4518553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35" imgW="101520" imgH="164880" progId="Equation.DSMT4">
                  <p:embed/>
                </p:oleObj>
              </mc:Choice>
              <mc:Fallback>
                <p:oleObj name="Equation" r:id="rId35" imgW="10152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9" y="4518553"/>
                        <a:ext cx="419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465320" y="1934527"/>
          <a:ext cx="1158240" cy="179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37" imgW="279360" imgH="431640" progId="Equation.DSMT4">
                  <p:embed/>
                </p:oleObj>
              </mc:Choice>
              <mc:Fallback>
                <p:oleObj name="Equation" r:id="rId37" imgW="27936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320" y="1934527"/>
                        <a:ext cx="1158240" cy="1790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142548" y="3480435"/>
          <a:ext cx="4730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548" y="3480435"/>
                        <a:ext cx="4730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 flipV="1">
            <a:off x="5349240" y="2575560"/>
            <a:ext cx="0" cy="39624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878070" y="1583782"/>
          <a:ext cx="318770" cy="51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41" imgW="101520" imgH="164880" progId="Equation.DSMT4">
                  <p:embed/>
                </p:oleObj>
              </mc:Choice>
              <mc:Fallback>
                <p:oleObj name="Equation" r:id="rId41" imgW="1015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070" y="1583782"/>
                        <a:ext cx="318770" cy="519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 flipV="1">
            <a:off x="5105400" y="2560320"/>
            <a:ext cx="228600" cy="41148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806950" y="3509963"/>
          <a:ext cx="4730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42" imgW="114120" imgH="177480" progId="Equation.DSMT4">
                  <p:embed/>
                </p:oleObj>
              </mc:Choice>
              <mc:Fallback>
                <p:oleObj name="Equation" r:id="rId42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509963"/>
                        <a:ext cx="4730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 flipV="1">
            <a:off x="4770120" y="2529840"/>
            <a:ext cx="579120" cy="47244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454525" y="3513138"/>
          <a:ext cx="525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44" imgW="126720" imgH="164880" progId="Equation.DSMT4">
                  <p:embed/>
                </p:oleObj>
              </mc:Choice>
              <mc:Fallback>
                <p:oleObj name="Equation" r:id="rId44" imgW="12672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3513138"/>
                        <a:ext cx="5254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110163" y="4076568"/>
          <a:ext cx="5254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46" imgW="126720" imgH="139680" progId="Equation.DSMT4">
                  <p:embed/>
                </p:oleObj>
              </mc:Choice>
              <mc:Fallback>
                <p:oleObj name="Equation" r:id="rId46" imgW="12672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4076568"/>
                        <a:ext cx="5254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803775" y="3970338"/>
          <a:ext cx="4746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47" imgW="114120" imgH="177480" progId="Equation.DSMT4">
                  <p:embed/>
                </p:oleObj>
              </mc:Choice>
              <mc:Fallback>
                <p:oleObj name="Equation" r:id="rId47" imgW="1141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3970338"/>
                        <a:ext cx="47466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5036820" y="2522668"/>
            <a:ext cx="300766" cy="464372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858742" y="1583877"/>
          <a:ext cx="39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49" imgW="126720" imgH="164880" progId="Equation.DSMT4">
                  <p:embed/>
                </p:oleObj>
              </mc:Choice>
              <mc:Fallback>
                <p:oleObj name="Equation" r:id="rId49" imgW="12672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742" y="1583877"/>
                        <a:ext cx="396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V="1">
            <a:off x="5036820" y="2549562"/>
            <a:ext cx="4931" cy="445098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449763" y="3978275"/>
          <a:ext cx="525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51" imgW="126720" imgH="164880" progId="Equation.DSMT4">
                  <p:embed/>
                </p:oleObj>
              </mc:Choice>
              <mc:Fallback>
                <p:oleObj name="Equation" r:id="rId51" imgW="12672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3978275"/>
                        <a:ext cx="525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H="1" flipV="1">
            <a:off x="4777740" y="2575560"/>
            <a:ext cx="251460" cy="40386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868738" y="3913188"/>
          <a:ext cx="17351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53" imgW="419040" imgH="215640" progId="Equation.DSMT4">
                  <p:embed/>
                </p:oleObj>
              </mc:Choice>
              <mc:Fallback>
                <p:oleObj name="Equation" r:id="rId53" imgW="41904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913188"/>
                        <a:ext cx="173513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5134081" y="4589567"/>
          <a:ext cx="4730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55" imgW="114120" imgH="177480" progId="Equation.DSMT4">
                  <p:embed/>
                </p:oleObj>
              </mc:Choice>
              <mc:Fallback>
                <p:oleObj name="Equation" r:id="rId55" imgW="1141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081" y="4589567"/>
                        <a:ext cx="4730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4797425" y="4585970"/>
          <a:ext cx="4714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57" imgW="114120" imgH="177480" progId="Equation.DSMT4">
                  <p:embed/>
                </p:oleObj>
              </mc:Choice>
              <mc:Fallback>
                <p:oleObj name="Equation" r:id="rId57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585970"/>
                        <a:ext cx="47148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4491990" y="4593908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59" imgW="101520" imgH="164880" progId="Equation.DSMT4">
                  <p:embed/>
                </p:oleObj>
              </mc:Choice>
              <mc:Fallback>
                <p:oleObj name="Equation" r:id="rId59" imgW="10152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90" y="4593908"/>
                        <a:ext cx="419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4214057" y="3789691"/>
          <a:ext cx="212469" cy="34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61" imgW="101520" imgH="164880" progId="Equation.DSMT4">
                  <p:embed/>
                </p:oleObj>
              </mc:Choice>
              <mc:Fallback>
                <p:oleObj name="Equation" r:id="rId61" imgW="10152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057" y="3789691"/>
                        <a:ext cx="212469" cy="346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4111625" y="4583113"/>
          <a:ext cx="5238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62" imgW="126720" imgH="177480" progId="Equation.DSMT4">
                  <p:embed/>
                </p:oleObj>
              </mc:Choice>
              <mc:Fallback>
                <p:oleObj name="Equation" r:id="rId62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4583113"/>
                        <a:ext cx="523875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892869" y="4609993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64" imgW="101520" imgH="164880" progId="Equation.DSMT4">
                  <p:embed/>
                </p:oleObj>
              </mc:Choice>
              <mc:Fallback>
                <p:oleObj name="Equation" r:id="rId64" imgW="10152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869" y="4609993"/>
                        <a:ext cx="419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4527550" y="1614262"/>
          <a:ext cx="318770" cy="51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65" imgW="101520" imgH="164880" progId="Equation.DSMT4">
                  <p:embed/>
                </p:oleObj>
              </mc:Choice>
              <mc:Fallback>
                <p:oleObj name="Equation" r:id="rId65" imgW="101520" imgH="164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614262"/>
                        <a:ext cx="318770" cy="519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4496435" y="1626553"/>
          <a:ext cx="3571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66" imgW="114120" imgH="177480" progId="Equation.DSMT4">
                  <p:embed/>
                </p:oleObj>
              </mc:Choice>
              <mc:Fallback>
                <p:oleObj name="Equation" r:id="rId66" imgW="114120" imgH="177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435" y="1626553"/>
                        <a:ext cx="3571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6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00"/>
                            </p:stCondLst>
                            <p:childTnLst>
                              <p:par>
                                <p:cTn id="25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Review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3360" y="1005840"/>
            <a:ext cx="8442960" cy="1783080"/>
          </a:xfrm>
        </p:spPr>
        <p:txBody>
          <a:bodyPr/>
          <a:lstStyle/>
          <a:p>
            <a:r>
              <a:rPr lang="en-CA" dirty="0" smtClean="0"/>
              <a:t>The product of two numbers can be represented by the area of a rectangle</a:t>
            </a:r>
          </a:p>
          <a:p>
            <a:r>
              <a:rPr lang="en-CA" dirty="0" smtClean="0"/>
              <a:t>Each number is either the length or width of the rectangle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0919" y="2837180"/>
          <a:ext cx="1464129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919" y="2837180"/>
                        <a:ext cx="1464129" cy="683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432560" y="4267200"/>
            <a:ext cx="3291840" cy="219456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5516880" y="2971800"/>
            <a:ext cx="3159839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bigger number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can be the length and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the smaller is the width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435608" y="5364480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35608" y="5913120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35608" y="4815840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435608" y="5090160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435608" y="4541520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435608" y="5638800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435608" y="6187440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078480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355848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630168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904488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78808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453128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807208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535936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64664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993392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722120" y="4285488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295843" y="2830195"/>
          <a:ext cx="7318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843" y="2830195"/>
                        <a:ext cx="7318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326130" y="2829243"/>
          <a:ext cx="4381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130" y="2829243"/>
                        <a:ext cx="4381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562600" y="4328160"/>
            <a:ext cx="2606804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number of unit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squares is the area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of the area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804603" y="2822258"/>
          <a:ext cx="12207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603" y="2822258"/>
                        <a:ext cx="122078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2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70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22222E-6 L 0.0467 0.1023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510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-0.27673 0.28889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0" y="14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05800" cy="639762"/>
          </a:xfrm>
        </p:spPr>
        <p:txBody>
          <a:bodyPr>
            <a:normAutofit/>
          </a:bodyPr>
          <a:lstStyle/>
          <a:p>
            <a:r>
              <a:rPr lang="en-CA" sz="2400" dirty="0" smtClean="0"/>
              <a:t>Multiplying Two Digit Integers with Area Model:</a:t>
            </a:r>
            <a:endParaRPr lang="en-CA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14400"/>
            <a:ext cx="8305800" cy="1600200"/>
          </a:xfrm>
        </p:spPr>
        <p:txBody>
          <a:bodyPr>
            <a:normAutofit/>
          </a:bodyPr>
          <a:lstStyle/>
          <a:p>
            <a:r>
              <a:rPr lang="en-CA" dirty="0" smtClean="0"/>
              <a:t>Split each number as the sum of a multiple of 10 with a single digit</a:t>
            </a:r>
          </a:p>
          <a:p>
            <a:r>
              <a:rPr lang="en-CA" dirty="0" err="1" smtClean="0"/>
              <a:t>ie</a:t>
            </a:r>
            <a:r>
              <a:rPr lang="en-CA" dirty="0" smtClean="0"/>
              <a:t>: 23 = 20 + 3 , 46 = 40 + 6 , 117 = 110 + 7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477107"/>
              </p:ext>
            </p:extLst>
          </p:nvPr>
        </p:nvGraphicFramePr>
        <p:xfrm>
          <a:off x="4160520" y="2514600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0" y="2514600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3550920" y="3627120"/>
            <a:ext cx="1828800" cy="1828800"/>
            <a:chOff x="2743200" y="3566160"/>
            <a:chExt cx="1828800" cy="1828800"/>
          </a:xfrm>
        </p:grpSpPr>
        <p:sp>
          <p:nvSpPr>
            <p:cNvPr id="37" name="Rectangle 36"/>
            <p:cNvSpPr/>
            <p:nvPr/>
          </p:nvSpPr>
          <p:spPr>
            <a:xfrm>
              <a:off x="2743200" y="3566160"/>
              <a:ext cx="1828800" cy="182880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743200" y="539496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743200" y="521208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743200" y="502920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743200" y="484632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743200" y="466344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743200" y="448056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43200" y="429768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743200" y="411480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743200" y="393192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743200" y="374904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74320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292608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310896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329184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347472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365760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84048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02336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420624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38912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57200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/>
          <p:cNvGrpSpPr/>
          <p:nvPr/>
        </p:nvGrpSpPr>
        <p:grpSpPr>
          <a:xfrm>
            <a:off x="3550920" y="5455920"/>
            <a:ext cx="1828800" cy="563880"/>
            <a:chOff x="2743200" y="5394960"/>
            <a:chExt cx="1828800" cy="563880"/>
          </a:xfrm>
        </p:grpSpPr>
        <p:sp>
          <p:nvSpPr>
            <p:cNvPr id="39" name="Rectangle 38"/>
            <p:cNvSpPr/>
            <p:nvPr/>
          </p:nvSpPr>
          <p:spPr>
            <a:xfrm>
              <a:off x="2743200" y="5394960"/>
              <a:ext cx="1828800" cy="54864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2743200" y="576072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743200" y="5577840"/>
              <a:ext cx="1828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2928258" y="5410200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3111138" y="5410200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3294018" y="5410200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3476898" y="5410200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3659778" y="5410200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3842658" y="5410200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4025538" y="5410200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4208418" y="5410200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391298" y="5410200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5379720" y="5455920"/>
            <a:ext cx="914444" cy="563876"/>
            <a:chOff x="4572000" y="5394960"/>
            <a:chExt cx="914444" cy="563876"/>
          </a:xfrm>
        </p:grpSpPr>
        <p:sp>
          <p:nvSpPr>
            <p:cNvPr id="40" name="Rectangle 39"/>
            <p:cNvSpPr/>
            <p:nvPr/>
          </p:nvSpPr>
          <p:spPr>
            <a:xfrm>
              <a:off x="4572000" y="5394960"/>
              <a:ext cx="914400" cy="54864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0" name="Straight Connector 49"/>
            <p:cNvCxnSpPr/>
            <p:nvPr/>
          </p:nvCxnSpPr>
          <p:spPr>
            <a:xfrm flipV="1">
              <a:off x="4759260" y="5410196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4942140" y="5410196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5125020" y="5410196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5307900" y="5410196"/>
              <a:ext cx="0" cy="5486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4572044" y="576071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4572044" y="557783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5379720" y="3627120"/>
            <a:ext cx="914444" cy="1828800"/>
            <a:chOff x="4572000" y="3566160"/>
            <a:chExt cx="914444" cy="1828800"/>
          </a:xfrm>
        </p:grpSpPr>
        <p:sp>
          <p:nvSpPr>
            <p:cNvPr id="38" name="Rectangle 37"/>
            <p:cNvSpPr/>
            <p:nvPr/>
          </p:nvSpPr>
          <p:spPr>
            <a:xfrm>
              <a:off x="4572000" y="3566160"/>
              <a:ext cx="914400" cy="182880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475488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493776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512064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5303520" y="3566160"/>
              <a:ext cx="0" cy="182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4572044" y="539495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4572044" y="521207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4572044" y="502919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4572044" y="484631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4572044" y="466343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4572044" y="448055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4572044" y="429767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4572044" y="411479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4572044" y="393191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4572044" y="3749036"/>
              <a:ext cx="914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85752"/>
              </p:ext>
            </p:extLst>
          </p:nvPr>
        </p:nvGraphicFramePr>
        <p:xfrm>
          <a:off x="4162698" y="2515235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698" y="2515235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65789"/>
              </p:ext>
            </p:extLst>
          </p:nvPr>
        </p:nvGraphicFramePr>
        <p:xfrm>
          <a:off x="5048796" y="251587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796" y="2515870"/>
                        <a:ext cx="60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41307"/>
              </p:ext>
            </p:extLst>
          </p:nvPr>
        </p:nvGraphicFramePr>
        <p:xfrm>
          <a:off x="4091623" y="3109913"/>
          <a:ext cx="234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0" imgW="685800" imgH="177480" progId="Equation.DSMT4">
                  <p:embed/>
                </p:oleObj>
              </mc:Choice>
              <mc:Fallback>
                <p:oleObj name="Equation" r:id="rId10" imgW="685800" imgH="177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623" y="3109913"/>
                        <a:ext cx="234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97518"/>
              </p:ext>
            </p:extLst>
          </p:nvPr>
        </p:nvGraphicFramePr>
        <p:xfrm>
          <a:off x="2957830" y="4117975"/>
          <a:ext cx="654050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2" imgW="190440" imgH="634680" progId="Equation.DSMT4">
                  <p:embed/>
                </p:oleObj>
              </mc:Choice>
              <mc:Fallback>
                <p:oleObj name="Equation" r:id="rId12" imgW="190440" imgH="6346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830" y="4117975"/>
                        <a:ext cx="654050" cy="217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10248"/>
              </p:ext>
            </p:extLst>
          </p:nvPr>
        </p:nvGraphicFramePr>
        <p:xfrm>
          <a:off x="3995738" y="4041775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4" imgW="266400" imgH="177480" progId="Equation.DSMT4">
                  <p:embed/>
                </p:oleObj>
              </mc:Choice>
              <mc:Fallback>
                <p:oleObj name="Equation" r:id="rId14" imgW="266400" imgH="177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41775"/>
                        <a:ext cx="95250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76974"/>
              </p:ext>
            </p:extLst>
          </p:nvPr>
        </p:nvGraphicFramePr>
        <p:xfrm>
          <a:off x="5817870" y="4068445"/>
          <a:ext cx="679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870" y="4068445"/>
                        <a:ext cx="67945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53370"/>
              </p:ext>
            </p:extLst>
          </p:nvPr>
        </p:nvGraphicFramePr>
        <p:xfrm>
          <a:off x="4101783" y="5626100"/>
          <a:ext cx="679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83" y="5626100"/>
                        <a:ext cx="67945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77453"/>
              </p:ext>
            </p:extLst>
          </p:nvPr>
        </p:nvGraphicFramePr>
        <p:xfrm>
          <a:off x="5779453" y="5576888"/>
          <a:ext cx="63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453" y="5576888"/>
                        <a:ext cx="633412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414813"/>
              </p:ext>
            </p:extLst>
          </p:nvPr>
        </p:nvGraphicFramePr>
        <p:xfrm>
          <a:off x="6727825" y="4236716"/>
          <a:ext cx="1955897" cy="91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22" imgW="380880" imgH="177480" progId="Equation.DSMT4">
                  <p:embed/>
                </p:oleObj>
              </mc:Choice>
              <mc:Fallback>
                <p:oleObj name="Equation" r:id="rId22" imgW="380880" imgH="177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236716"/>
                        <a:ext cx="1955897" cy="915039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98120" y="2682240"/>
            <a:ext cx="28825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plit the rectangl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into four parts so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that the area of each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one is easier to count 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8120" y="4206240"/>
            <a:ext cx="24064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product will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be the sum of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area of all four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rectangles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4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59259E-6 L -0.15 0.2944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00" y="1472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59259E-6 L -0.04827 0.0812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13" y="4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11022E-16 L 0.02986 -0.0030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3" y="-162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33333E-6 L 0.00122 0.0382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189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44444E-6 L 0.02969 0.03472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6" y="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274638"/>
            <a:ext cx="8549640" cy="898842"/>
          </a:xfrm>
        </p:spPr>
        <p:txBody>
          <a:bodyPr>
            <a:normAutofit/>
          </a:bodyPr>
          <a:lstStyle/>
          <a:p>
            <a:r>
              <a:rPr lang="en-CA" sz="2400" dirty="0" smtClean="0"/>
              <a:t>Practice: Find the area of each product using the area model</a:t>
            </a:r>
            <a:endParaRPr lang="en-CA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6400" y="1312863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312863"/>
                        <a:ext cx="160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2915" y="135890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915" y="1358900"/>
                        <a:ext cx="160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22960" y="2910840"/>
            <a:ext cx="3246120" cy="2148840"/>
          </a:xfrm>
          <a:prstGeom prst="rect">
            <a:avLst/>
          </a:prstGeom>
          <a:solidFill>
            <a:srgbClr val="00B0F0">
              <a:alpha val="7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88" name="Object 1"/>
          <p:cNvGraphicFramePr>
            <a:graphicFrameLocks noChangeAspect="1"/>
          </p:cNvGraphicFramePr>
          <p:nvPr/>
        </p:nvGraphicFramePr>
        <p:xfrm>
          <a:off x="417494" y="1310640"/>
          <a:ext cx="667436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94" y="1310640"/>
                        <a:ext cx="667436" cy="57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327607" y="1280160"/>
          <a:ext cx="707885" cy="6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607" y="1280160"/>
                        <a:ext cx="707885" cy="663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5897880"/>
            <a:ext cx="39084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plit each number as the sum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of two digits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531620" y="2302193"/>
          <a:ext cx="23129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20" y="2302193"/>
                        <a:ext cx="231298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249168" y="2913888"/>
            <a:ext cx="0" cy="21488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28600" y="3169920"/>
          <a:ext cx="737327" cy="181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4" imgW="253800" imgH="622080" progId="Equation.DSMT4">
                  <p:embed/>
                </p:oleObj>
              </mc:Choice>
              <mc:Fallback>
                <p:oleObj name="Equation" r:id="rId14" imgW="2538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69920"/>
                        <a:ext cx="737327" cy="1814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822960" y="4480560"/>
            <a:ext cx="32308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603058" y="3386455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058" y="3386455"/>
                        <a:ext cx="95250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233738" y="3386455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8" imgW="266400" imgH="177480" progId="Equation.DSMT4">
                  <p:embed/>
                </p:oleObj>
              </mc:Choice>
              <mc:Fallback>
                <p:oleObj name="Equation" r:id="rId18" imgW="2664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386455"/>
                        <a:ext cx="95250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800225" y="4483418"/>
          <a:ext cx="679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483418"/>
                        <a:ext cx="67945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3475038" y="4489768"/>
          <a:ext cx="406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22" imgW="114120" imgH="164880" progId="Equation.DSMT4">
                  <p:embed/>
                </p:oleObj>
              </mc:Choice>
              <mc:Fallback>
                <p:oleObj name="Equation" r:id="rId22" imgW="11412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489768"/>
                        <a:ext cx="406400" cy="5889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2047240" y="1283653"/>
          <a:ext cx="1406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24" imgW="393480" imgH="177480" progId="Equation.DSMT4">
                  <p:embed/>
                </p:oleObj>
              </mc:Choice>
              <mc:Fallback>
                <p:oleObj name="Equation" r:id="rId24" imgW="39348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240" y="1283653"/>
                        <a:ext cx="1406525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567362" y="2971800"/>
            <a:ext cx="3246120" cy="2148840"/>
          </a:xfrm>
          <a:prstGeom prst="rect">
            <a:avLst/>
          </a:prstGeom>
          <a:solidFill>
            <a:srgbClr val="00B0F0">
              <a:alpha val="7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5573395" y="1348740"/>
          <a:ext cx="6667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26" imgW="190440" imgH="177480" progId="Equation.DSMT4">
                  <p:embed/>
                </p:oleObj>
              </mc:Choice>
              <mc:Fallback>
                <p:oleObj name="Equation" r:id="rId26" imgW="19044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395" y="1348740"/>
                        <a:ext cx="6667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6483033" y="1334135"/>
          <a:ext cx="708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28" imgW="190440" imgH="164880" progId="Equation.DSMT4">
                  <p:embed/>
                </p:oleObj>
              </mc:Choice>
              <mc:Fallback>
                <p:oleObj name="Equation" r:id="rId28" imgW="19044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033" y="1334135"/>
                        <a:ext cx="70802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6300153" y="2363153"/>
          <a:ext cx="2265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30" imgW="609480" imgH="177480" progId="Equation.DSMT4">
                  <p:embed/>
                </p:oleObj>
              </mc:Choice>
              <mc:Fallback>
                <p:oleObj name="Equation" r:id="rId30" imgW="6094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53" y="2363153"/>
                        <a:ext cx="2265362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993570" y="2974848"/>
            <a:ext cx="0" cy="21488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4992053" y="3214053"/>
          <a:ext cx="69850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32" imgW="241200" imgH="634680" progId="Equation.DSMT4">
                  <p:embed/>
                </p:oleObj>
              </mc:Choice>
              <mc:Fallback>
                <p:oleObj name="Equation" r:id="rId32" imgW="24120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053" y="3214053"/>
                        <a:ext cx="698500" cy="184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567362" y="4541520"/>
            <a:ext cx="32308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6212840" y="3371215"/>
          <a:ext cx="12239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34" imgW="342720" imgH="177480" progId="Equation.DSMT4">
                  <p:embed/>
                </p:oleObj>
              </mc:Choice>
              <mc:Fallback>
                <p:oleObj name="Equation" r:id="rId34" imgW="3427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840" y="3371215"/>
                        <a:ext cx="1223963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8099425" y="3401695"/>
          <a:ext cx="679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36" imgW="190440" imgH="177480" progId="Equation.DSMT4">
                  <p:embed/>
                </p:oleObj>
              </mc:Choice>
              <mc:Fallback>
                <p:oleObj name="Equation" r:id="rId36" imgW="19044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3401695"/>
                        <a:ext cx="67945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6348730" y="4513898"/>
          <a:ext cx="950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38" imgW="266400" imgH="177480" progId="Equation.DSMT4">
                  <p:embed/>
                </p:oleObj>
              </mc:Choice>
              <mc:Fallback>
                <p:oleObj name="Equation" r:id="rId38" imgW="2664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730" y="4513898"/>
                        <a:ext cx="950913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8219440" y="4528503"/>
          <a:ext cx="406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40" imgW="114120" imgH="177480" progId="Equation.DSMT4">
                  <p:embed/>
                </p:oleObj>
              </mc:Choice>
              <mc:Fallback>
                <p:oleObj name="Equation" r:id="rId40" imgW="1141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9440" y="4528503"/>
                        <a:ext cx="406400" cy="6334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7165975" y="1344613"/>
          <a:ext cx="16335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42" imgW="457200" imgH="177480" progId="Equation.DSMT4">
                  <p:embed/>
                </p:oleObj>
              </mc:Choice>
              <mc:Fallback>
                <p:oleObj name="Equation" r:id="rId42" imgW="45720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1344613"/>
                        <a:ext cx="1633538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44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-0.02153 0.3444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" y="172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6 L 0.06823 0.1578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0" y="79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7037E-7 L -0.09167 0.35556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1780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85185E-6 L 0.04983 0.1511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750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Garbage Management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7160" y="929640"/>
            <a:ext cx="8503920" cy="135636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An average Canadian creates 2200g of garbage each day.  If the population of Canada is 34,000,000 how many pound of garbage will there be in a day?  week? </a:t>
            </a:r>
            <a:endParaRPr lang="en-CA" dirty="0"/>
          </a:p>
        </p:txBody>
      </p:sp>
      <p:pic>
        <p:nvPicPr>
          <p:cNvPr id="4" name="Picture 3" descr="garba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2440" y="2396490"/>
            <a:ext cx="4130040" cy="2738396"/>
          </a:xfrm>
          <a:prstGeom prst="rect">
            <a:avLst/>
          </a:prstGeom>
        </p:spPr>
      </p:pic>
      <p:pic>
        <p:nvPicPr>
          <p:cNvPr id="5" name="Picture 4" descr="garbag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98570" y="2404110"/>
            <a:ext cx="4827270" cy="3417056"/>
          </a:xfrm>
          <a:prstGeom prst="rect">
            <a:avLst/>
          </a:prstGeom>
        </p:spPr>
      </p:pic>
      <p:pic>
        <p:nvPicPr>
          <p:cNvPr id="6" name="Picture 5" descr="garbage bottl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1333" y="2289810"/>
            <a:ext cx="6004227" cy="3995540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6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65760" y="320040"/>
            <a:ext cx="2042160" cy="50292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In a day: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7827" y="878523"/>
          <a:ext cx="4829176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" y="878523"/>
                        <a:ext cx="4829176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5290" y="1522095"/>
          <a:ext cx="4979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6" imgW="1676160" imgH="190440" progId="Equation.DSMT4">
                  <p:embed/>
                </p:oleObj>
              </mc:Choice>
              <mc:Fallback>
                <p:oleObj name="Equation" r:id="rId6" imgW="167616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" y="1522095"/>
                        <a:ext cx="49799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222682" y="1234440"/>
            <a:ext cx="2768918" cy="1889760"/>
          </a:xfrm>
          <a:prstGeom prst="rect">
            <a:avLst/>
          </a:prstGeom>
          <a:solidFill>
            <a:srgbClr val="00B0F0">
              <a:alpha val="7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786563" y="760125"/>
          <a:ext cx="1884997" cy="52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760125"/>
                        <a:ext cx="1884997" cy="529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7955280" y="1237488"/>
            <a:ext cx="7810" cy="188671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676266" y="1572579"/>
          <a:ext cx="592520" cy="146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10" imgW="253800" imgH="622080" progId="Equation.DSMT4">
                  <p:embed/>
                </p:oleObj>
              </mc:Choice>
              <mc:Fallback>
                <p:oleObj name="Equation" r:id="rId10" imgW="25380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266" y="1572579"/>
                        <a:ext cx="592520" cy="1460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222682" y="2362200"/>
            <a:ext cx="278415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6637973" y="1482090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12" imgW="266400" imgH="177480" progId="Equation.DSMT4">
                  <p:embed/>
                </p:oleObj>
              </mc:Choice>
              <mc:Fallback>
                <p:oleObj name="Equation" r:id="rId12" imgW="2664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973" y="1482090"/>
                        <a:ext cx="95250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8175625" y="1511935"/>
          <a:ext cx="679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1511935"/>
                        <a:ext cx="67945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6833870" y="2410143"/>
          <a:ext cx="679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870" y="2410143"/>
                        <a:ext cx="67945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8280400" y="2440623"/>
          <a:ext cx="406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2440623"/>
                        <a:ext cx="406400" cy="6334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27355" y="2132013"/>
          <a:ext cx="43767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20" imgW="1473120" imgH="190440" progId="Equation.DSMT4">
                  <p:embed/>
                </p:oleObj>
              </mc:Choice>
              <mc:Fallback>
                <p:oleObj name="Equation" r:id="rId20" imgW="147312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" y="2132013"/>
                        <a:ext cx="43767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28943" y="2738438"/>
          <a:ext cx="36972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22" imgW="1244520" imgH="203040" progId="Equation.DSMT4">
                  <p:embed/>
                </p:oleObj>
              </mc:Choice>
              <mc:Fallback>
                <p:oleObj name="Equation" r:id="rId22" imgW="124452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3" y="2738438"/>
                        <a:ext cx="36972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6744970" y="3142933"/>
          <a:ext cx="1406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24" imgW="393480" imgH="177480" progId="Equation.DSMT4">
                  <p:embed/>
                </p:oleObj>
              </mc:Choice>
              <mc:Fallback>
                <p:oleObj name="Equation" r:id="rId24" imgW="39348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970" y="3142933"/>
                        <a:ext cx="1406525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411480" y="3368040"/>
            <a:ext cx="2042160" cy="5029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a week: 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61962" y="3958273"/>
          <a:ext cx="43005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26" imgW="1447560" imgH="203040" progId="Equation.DSMT4">
                  <p:embed/>
                </p:oleObj>
              </mc:Choice>
              <mc:Fallback>
                <p:oleObj name="Equation" r:id="rId26" imgW="14475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" y="3958273"/>
                        <a:ext cx="430053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39103" y="4598670"/>
          <a:ext cx="43767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28" imgW="1473120" imgH="203040" progId="Equation.DSMT4">
                  <p:embed/>
                </p:oleObj>
              </mc:Choice>
              <mc:Fallback>
                <p:oleObj name="Equation" r:id="rId28" imgW="147312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3" y="4598670"/>
                        <a:ext cx="437673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95490"/>
              </p:ext>
            </p:extLst>
          </p:nvPr>
        </p:nvGraphicFramePr>
        <p:xfrm>
          <a:off x="5798820" y="407416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30" imgW="469800" imgH="177480" progId="Equation.DSMT4">
                  <p:embed/>
                </p:oleObj>
              </mc:Choice>
              <mc:Fallback>
                <p:oleObj name="Equation" r:id="rId30" imgW="46980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820" y="4074160"/>
                        <a:ext cx="1676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486400" y="5369561"/>
            <a:ext cx="21031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07817"/>
              </p:ext>
            </p:extLst>
          </p:nvPr>
        </p:nvGraphicFramePr>
        <p:xfrm>
          <a:off x="5052695" y="5544186"/>
          <a:ext cx="454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695" y="5544186"/>
                        <a:ext cx="4540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95887"/>
              </p:ext>
            </p:extLst>
          </p:nvPr>
        </p:nvGraphicFramePr>
        <p:xfrm>
          <a:off x="6103620" y="4810761"/>
          <a:ext cx="954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34" imgW="266400" imgH="177480" progId="Equation.DSMT4">
                  <p:embed/>
                </p:oleObj>
              </mc:Choice>
              <mc:Fallback>
                <p:oleObj name="Equation" r:id="rId34" imgW="26640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620" y="4810761"/>
                        <a:ext cx="954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741920" y="5371593"/>
            <a:ext cx="13716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1" name="Rectangle 30"/>
          <p:cNvSpPr/>
          <p:nvPr/>
        </p:nvSpPr>
        <p:spPr>
          <a:xfrm>
            <a:off x="7970520" y="5371593"/>
            <a:ext cx="13716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2" name="Rectangle 31"/>
          <p:cNvSpPr/>
          <p:nvPr/>
        </p:nvSpPr>
        <p:spPr>
          <a:xfrm>
            <a:off x="5484495" y="5371593"/>
            <a:ext cx="2257425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49219"/>
              </p:ext>
            </p:extLst>
          </p:nvPr>
        </p:nvGraphicFramePr>
        <p:xfrm>
          <a:off x="6073458" y="4811395"/>
          <a:ext cx="23193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36" imgW="647640" imgH="177480" progId="Equation.DSMT4">
                  <p:embed/>
                </p:oleObj>
              </mc:Choice>
              <mc:Fallback>
                <p:oleObj name="Equation" r:id="rId36" imgW="64764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458" y="4811395"/>
                        <a:ext cx="23193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35813"/>
              </p:ext>
            </p:extLst>
          </p:nvPr>
        </p:nvGraphicFramePr>
        <p:xfrm>
          <a:off x="6019800" y="5513389"/>
          <a:ext cx="1028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38" imgW="342720" imgH="177480" progId="Equation.DSMT4">
                  <p:embed/>
                </p:oleObj>
              </mc:Choice>
              <mc:Fallback>
                <p:oleObj name="Equation" r:id="rId38" imgW="34272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513389"/>
                        <a:ext cx="1028700" cy="5318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57638"/>
              </p:ext>
            </p:extLst>
          </p:nvPr>
        </p:nvGraphicFramePr>
        <p:xfrm>
          <a:off x="7303734" y="5577619"/>
          <a:ext cx="419005" cy="41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40" imgW="139680" imgH="139680" progId="Equation.DSMT4">
                  <p:embed/>
                </p:oleObj>
              </mc:Choice>
              <mc:Fallback>
                <p:oleObj name="Equation" r:id="rId40" imgW="139680" imgH="1396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734" y="5577619"/>
                        <a:ext cx="419005" cy="419006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69856"/>
              </p:ext>
            </p:extLst>
          </p:nvPr>
        </p:nvGraphicFramePr>
        <p:xfrm>
          <a:off x="7567930" y="5519738"/>
          <a:ext cx="83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42" imgW="279360" imgH="164880" progId="Equation.DSMT4">
                  <p:embed/>
                </p:oleObj>
              </mc:Choice>
              <mc:Fallback>
                <p:oleObj name="Equation" r:id="rId42" imgW="279360" imgH="164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930" y="5519738"/>
                        <a:ext cx="838200" cy="4953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47231"/>
              </p:ext>
            </p:extLst>
          </p:nvPr>
        </p:nvGraphicFramePr>
        <p:xfrm>
          <a:off x="5908675" y="6248400"/>
          <a:ext cx="1406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44" imgW="469800" imgH="177480" progId="Equation.DSMT4">
                  <p:embed/>
                </p:oleObj>
              </mc:Choice>
              <mc:Fallback>
                <p:oleObj name="Equation" r:id="rId44" imgW="46980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6248400"/>
                        <a:ext cx="14065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38150" y="5273040"/>
          <a:ext cx="40751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46" imgW="1371600" imgH="190440" progId="Equation.DSMT4">
                  <p:embed/>
                </p:oleObj>
              </mc:Choice>
              <mc:Fallback>
                <p:oleObj name="Equation" r:id="rId46" imgW="1371600" imgH="1904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273040"/>
                        <a:ext cx="40751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65455" y="5944553"/>
          <a:ext cx="39243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48" imgW="1320480" imgH="203040" progId="Equation.DSMT4">
                  <p:embed/>
                </p:oleObj>
              </mc:Choice>
              <mc:Fallback>
                <p:oleObj name="Equation" r:id="rId48" imgW="1320480" imgH="2030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" y="5944553"/>
                        <a:ext cx="392430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50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7" grpId="0" animBg="1"/>
      <p:bldP spid="27" grpId="1" animBg="1"/>
      <p:bldP spid="30" grpId="0" animBg="1"/>
      <p:bldP spid="30" grpId="1" animBg="1"/>
      <p:bldP spid="31" grpId="0" animBg="1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PASSING_SCORE" val="100.0000000000"/>
  <p:tag name="GENSWF_OUTPUT_FILE_NAME" val="m8c13"/>
  <p:tag name="ISPRING_RESOURCE_PATHS_HASH_2" val="409b69c15398f9b765773fb578be30f1502dcbd3"/>
  <p:tag name="ISPRING_ULTRA_SCORM_COURSE_ID" val="88AC6A48-28D9-49C3-ABB0-7A542D4285D4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1.3 Multiplying Two Digit Numbers"/>
  <p:tag name="ISPRING_RESOURCE_PATHS_HASH_PRESENTER" val="35bc1ad4532290f9b28e10a7276de2ec1d6d08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50</TotalTime>
  <Words>243</Words>
  <Application>Microsoft Office PowerPoint</Application>
  <PresentationFormat>On-screen Show (4:3)</PresentationFormat>
  <Paragraphs>36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1.3  Multiplying Two Digit Numbers</vt:lpstr>
      <vt:lpstr>Traditional Method:</vt:lpstr>
      <vt:lpstr>Review:</vt:lpstr>
      <vt:lpstr>Multiplying Two Digit Integers with Area Model:</vt:lpstr>
      <vt:lpstr>Practice: Find the area of each product using the area model</vt:lpstr>
      <vt:lpstr>Garbage Management: </vt:lpstr>
      <vt:lpstr>PowerPoint Presentation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3 Multiplying Two Digit Numbers</dc:title>
  <dc:creator>Danny Young</dc:creator>
  <cp:lastModifiedBy>Danny Young</cp:lastModifiedBy>
  <cp:revision>62</cp:revision>
  <dcterms:created xsi:type="dcterms:W3CDTF">2012-08-24T02:51:26Z</dcterms:created>
  <dcterms:modified xsi:type="dcterms:W3CDTF">2015-03-16T20:01:16Z</dcterms:modified>
</cp:coreProperties>
</file>